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6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88" r:id="rId4"/>
    <p:sldId id="289" r:id="rId5"/>
    <p:sldId id="279" r:id="rId6"/>
    <p:sldId id="290" r:id="rId7"/>
    <p:sldId id="281" r:id="rId8"/>
    <p:sldId id="291" r:id="rId9"/>
    <p:sldId id="292" r:id="rId10"/>
    <p:sldId id="284" r:id="rId11"/>
    <p:sldId id="286" r:id="rId12"/>
    <p:sldId id="293" r:id="rId13"/>
    <p:sldId id="287" r:id="rId14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b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0099"/>
    <a:srgbClr val="CC0000"/>
    <a:srgbClr val="990033"/>
    <a:srgbClr val="993366"/>
    <a:srgbClr val="FF9900"/>
    <a:srgbClr val="66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37" autoAdjust="0"/>
    <p:restoredTop sz="94660"/>
  </p:normalViewPr>
  <p:slideViewPr>
    <p:cSldViewPr>
      <p:cViewPr>
        <p:scale>
          <a:sx n="66" d="100"/>
          <a:sy n="66" d="100"/>
        </p:scale>
        <p:origin x="-2052" y="-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A43A68F-CADF-4762-B2EE-232E6C4C8FF7}" type="datetimeFigureOut">
              <a:rPr lang="vi-VN"/>
              <a:pPr>
                <a:defRPr/>
              </a:pPr>
              <a:t>14/01/201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CA6DCDE-C605-4AD6-AA87-6D75B74EE70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1337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B13EBB6F-A8AB-4A60-BB60-248345E9B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4673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2AE9FC3B-9E94-4420-8632-467F3BCB8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6C880-B3CD-4E4E-9A2A-C9EE02069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3D3A9-A848-49EE-8A8E-8952B191F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609FB92-030A-4127-980D-9B296ACABD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0239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10ACF-F84C-4449-BA72-4076D5AB49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6359D1-3695-48D9-BEA8-533ED6660D4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3E7C7E-FFA8-4473-B5BB-09BD60E1D3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959AF3-5EA7-42A1-AC87-98FD697113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9C48FC-B5D1-41E6-AB38-D6B668B416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934A33-8A23-42EB-BACB-9771D8EFE5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8B4AAD-929F-46E0-94BA-5EF2CC66F3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DA9F85-C027-4F26-BDF4-3AC31322D0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14D4EEB6-C478-4E42-B253-8943005410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  <p:sldLayoutId id="2147483998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jpeg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image" Target="../media/image2.jpe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2773740"/>
            <a:ext cx="9144000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i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ỆT LIỆT CHÀO MỪNG QUÝ THẦY CÔ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200" i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 DỰ GIỜ MÔN TOÁN LỚP 6A2</a:t>
            </a:r>
          </a:p>
        </p:txBody>
      </p:sp>
      <p:pic>
        <p:nvPicPr>
          <p:cNvPr id="30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0"/>
            <a:ext cx="33099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7" descr="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7911">
            <a:off x="95250" y="5362575"/>
            <a:ext cx="641350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7" descr="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222">
            <a:off x="641350" y="5881688"/>
            <a:ext cx="50165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imag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194425"/>
            <a:ext cx="3698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7273">
            <a:off x="8504238" y="5308600"/>
            <a:ext cx="6492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22757">
            <a:off x="8123238" y="5948363"/>
            <a:ext cx="4984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imag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725" y="6194425"/>
            <a:ext cx="3698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175"/>
            <a:ext cx="1506538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31125" y="3175"/>
            <a:ext cx="14128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4" descr="imag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348413"/>
            <a:ext cx="3698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5" descr="imag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92863"/>
            <a:ext cx="3698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4546220" y="17463"/>
            <a:ext cx="36833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ÀI THƠ LŨY THỪ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91646"/>
              </p:ext>
            </p:extLst>
          </p:nvPr>
        </p:nvGraphicFramePr>
        <p:xfrm>
          <a:off x="2667000" y="8382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799753" imgH="355446" progId="Equation.DSMT4">
                  <p:embed/>
                </p:oleObj>
              </mc:Choice>
              <mc:Fallback>
                <p:oleObj name="Equation" r:id="rId3" imgW="799753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3200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2880"/>
              </p:ext>
            </p:extLst>
          </p:nvPr>
        </p:nvGraphicFramePr>
        <p:xfrm>
          <a:off x="6248400" y="838200"/>
          <a:ext cx="1771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17716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38600" y="1762125"/>
            <a:ext cx="1598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68400" y="2582862"/>
            <a:ext cx="72898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algn="ctr" eaLnBrk="1" hangingPunct="1"/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  <a:p>
            <a:pPr algn="ctr" eaLnBrk="1" hangingPunct="1"/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algn="ctr" eaLnBrk="1" hangingPunct="1"/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i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  <a:p>
            <a:pPr algn="ctr" eaLnBrk="1" hangingPunct="1"/>
            <a:r>
              <a:rPr lang="vi-VN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 trên-Cơ dưới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/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uôi,viết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i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/>
            <a:endParaRPr lang="en-US" sz="3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73150" y="3581400"/>
            <a:ext cx="7156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3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63529"/>
              </p:ext>
            </p:extLst>
          </p:nvPr>
        </p:nvGraphicFramePr>
        <p:xfrm>
          <a:off x="2057400" y="1600200"/>
          <a:ext cx="5257800" cy="133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257800" cy="13353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4"/>
            <a:ext cx="1600200" cy="125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4546220" y="17463"/>
            <a:ext cx="36833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ÀI THƠ LŨY THỪA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686800" cy="859971"/>
          </a:xfrm>
          <a:solidFill>
            <a:schemeClr val="bg2">
              <a:lumMod val="50000"/>
            </a:schemeClr>
          </a:solidFill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35038" y="1233488"/>
            <a:ext cx="7210425" cy="2081212"/>
          </a:xfrm>
        </p:spPr>
        <p:txBody>
          <a:bodyPr>
            <a:noAutofit/>
          </a:bodyPr>
          <a:lstStyle/>
          <a:p>
            <a:pPr>
              <a:buFontTx/>
              <a:buChar char="-"/>
            </a:pP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6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,d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57; 58; 59; 60 (SGK - 27+28)</a:t>
            </a:r>
          </a:p>
          <a:p>
            <a:pPr>
              <a:buFontTx/>
              <a:buChar char="-"/>
            </a:pP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29" y="-152400"/>
            <a:ext cx="1600200" cy="125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8231420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2809875"/>
            <a:ext cx="9144000" cy="230832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i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IN CHÂN THÀNH CẢM ƠN QUÝ THẦY CÔ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200" i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Ã VỀ DỰ GIỜ MÔN TOÁN LỚP 6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200" i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 &amp; THCS CLC SKY-LINE</a:t>
            </a:r>
            <a:endParaRPr lang="en-US" sz="3200" i="1" spc="50" dirty="0">
              <a:ln w="11430"/>
              <a:solidFill>
                <a:srgbClr val="00206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+mn-cs"/>
            </a:endParaRPr>
          </a:p>
        </p:txBody>
      </p:sp>
      <p:pic>
        <p:nvPicPr>
          <p:cNvPr id="1638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4"/>
            <a:ext cx="1752600" cy="13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48200" y="46038"/>
            <a:ext cx="59436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7200" y="2076450"/>
            <a:ext cx="853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410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4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5400" y="3429000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+ 3 + 3 + 3 + 3 </a:t>
            </a:r>
            <a:endParaRPr lang="en-US" sz="4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7800" y="3450772"/>
            <a:ext cx="198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.5</a:t>
            </a:r>
            <a:endParaRPr lang="en-US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4136941"/>
            <a:ext cx="464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+ a + a + a</a:t>
            </a:r>
            <a:endParaRPr lang="en-US" sz="4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69228" y="4136941"/>
            <a:ext cx="198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a.4</a:t>
            </a:r>
            <a:endParaRPr lang="en-US" sz="4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95600" y="30480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a.a.a</a:t>
            </a:r>
            <a:r>
              <a:rPr lang="en-US" sz="4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4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719" y="4830312"/>
            <a:ext cx="1907361" cy="182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 descr="0034-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13362" y="3200400"/>
            <a:ext cx="554038" cy="6096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680030" y="2086428"/>
            <a:ext cx="152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4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14714" y="3077028"/>
            <a:ext cx="152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endParaRPr lang="en-US" sz="4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316365" y="1600199"/>
            <a:ext cx="8370435" cy="2921461"/>
          </a:xfrm>
          <a:prstGeom prst="cloudCallout">
            <a:avLst>
              <a:gd name="adj1" fmla="val -34902"/>
              <a:gd name="adj2" fmla="val 60844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3600" dirty="0">
              <a:noFill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89017E-6 L 0.18576 -0.28116 " pathEditMode="relative" rAng="0" ptsTypes="AA">
                                      <p:cBhvr>
                                        <p:cTn id="2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88" y="-14058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4624E-6 L 0.17917 -0.27676 " pathEditMode="relative" rAng="0" ptsTypes="AA">
                                      <p:cBhvr>
                                        <p:cTn id="31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-1385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2" grpId="0"/>
      <p:bldP spid="3" grpId="0"/>
      <p:bldP spid="5" grpId="0"/>
      <p:bldP spid="5" grpId="1"/>
      <p:bldP spid="8" grpId="0"/>
      <p:bldP spid="13" grpId="0"/>
      <p:bldP spid="13" grpId="1"/>
      <p:bldP spid="10" grpId="0"/>
      <p:bldP spid="12" grpId="0"/>
      <p:bldP spid="24" grpId="0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90600" y="3441700"/>
            <a:ext cx="5957889" cy="11747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1850" y="749300"/>
            <a:ext cx="38115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7. 7. 7. 7 = 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940175" y="762000"/>
            <a:ext cx="631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</a:rPr>
              <a:t>7</a:t>
            </a:r>
            <a:r>
              <a:rPr lang="en-US" sz="3200" b="1" baseline="30000" dirty="0">
                <a:solidFill>
                  <a:srgbClr val="FF0000"/>
                </a:solidFill>
              </a:rPr>
              <a:t>4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755650" y="1617662"/>
            <a:ext cx="1081088" cy="10810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46263" y="1628775"/>
            <a:ext cx="111601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024188" y="1328737"/>
            <a:ext cx="1476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871663" y="1878012"/>
            <a:ext cx="5076825" cy="579438"/>
            <a:chOff x="1179" y="918"/>
            <a:chExt cx="3198" cy="365"/>
          </a:xfrm>
        </p:grpSpPr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179" y="1094"/>
              <a:ext cx="7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>
              <a:off x="1950" y="918"/>
              <a:ext cx="24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7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uỹ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ừ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1833563" y="2166937"/>
            <a:ext cx="1243012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059112" y="2625725"/>
            <a:ext cx="5246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3525837" y="3441700"/>
            <a:ext cx="828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096963" y="3441700"/>
            <a:ext cx="7056437" cy="1168400"/>
            <a:chOff x="113" y="2183"/>
            <a:chExt cx="4445" cy="736"/>
          </a:xfrm>
        </p:grpSpPr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113" y="2183"/>
              <a:ext cx="444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. a. … . a  </a:t>
              </a:r>
              <a:r>
                <a: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endPara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074" name="AutoShape 18"/>
            <p:cNvSpPr>
              <a:spLocks/>
            </p:cNvSpPr>
            <p:nvPr/>
          </p:nvSpPr>
          <p:spPr bwMode="auto">
            <a:xfrm rot="16200000">
              <a:off x="601" y="2035"/>
              <a:ext cx="158" cy="1043"/>
            </a:xfrm>
            <a:prstGeom prst="leftBrace">
              <a:avLst>
                <a:gd name="adj1" fmla="val 5501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5075" name="Text Box 19"/>
            <p:cNvSpPr txBox="1">
              <a:spLocks noChangeArrowheads="1"/>
            </p:cNvSpPr>
            <p:nvPr/>
          </p:nvSpPr>
          <p:spPr bwMode="auto">
            <a:xfrm>
              <a:off x="204" y="2554"/>
              <a:ext cx="117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sz="3200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ừa</a:t>
              </a:r>
              <a:r>
                <a:rPr lang="en-US" sz="32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078" name="Oval 22"/>
          <p:cNvSpPr>
            <a:spLocks noChangeArrowheads="1"/>
          </p:cNvSpPr>
          <p:nvPr/>
        </p:nvSpPr>
        <p:spPr bwMode="auto">
          <a:xfrm>
            <a:off x="990600" y="4976812"/>
            <a:ext cx="1081088" cy="10810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V="1">
            <a:off x="2035175" y="4957762"/>
            <a:ext cx="107950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3222625" y="4616450"/>
            <a:ext cx="172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>
            <a:off x="2073275" y="5553075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3248025" y="5197475"/>
            <a:ext cx="28606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2049463" y="5757862"/>
            <a:ext cx="1042987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3243263" y="5876925"/>
            <a:ext cx="42116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06925" y="3502811"/>
            <a:ext cx="1905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n ≠ 0)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-26962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9391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5063" grpId="0" animBg="1"/>
      <p:bldP spid="45064" grpId="0" animBg="1"/>
      <p:bldP spid="45065" grpId="0"/>
      <p:bldP spid="45069" grpId="0" animBg="1"/>
      <p:bldP spid="45070" grpId="0"/>
      <p:bldP spid="45073" grpId="0"/>
      <p:bldP spid="45078" grpId="0" animBg="1"/>
      <p:bldP spid="45079" grpId="0" animBg="1"/>
      <p:bldP spid="45080" grpId="0"/>
      <p:bldP spid="45081" grpId="0" animBg="1"/>
      <p:bldP spid="45082" grpId="0"/>
      <p:bldP spid="45083" grpId="0" animBg="1"/>
      <p:bldP spid="4508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71664" y="421780"/>
            <a:ext cx="1116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90600" y="1143000"/>
            <a:ext cx="7162800" cy="1206500"/>
            <a:chOff x="990600" y="3441700"/>
            <a:chExt cx="7162800" cy="1206500"/>
          </a:xfrm>
        </p:grpSpPr>
        <p:sp>
          <p:nvSpPr>
            <p:cNvPr id="6" name="Rectangle 5"/>
            <p:cNvSpPr/>
            <p:nvPr/>
          </p:nvSpPr>
          <p:spPr>
            <a:xfrm>
              <a:off x="990600" y="3473450"/>
              <a:ext cx="5672929" cy="117475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096963" y="3441700"/>
              <a:ext cx="7056437" cy="1168400"/>
              <a:chOff x="113" y="2183"/>
              <a:chExt cx="4445" cy="736"/>
            </a:xfrm>
          </p:grpSpPr>
          <p:sp>
            <p:nvSpPr>
              <p:cNvPr id="45072" name="Text Box 16"/>
              <p:cNvSpPr txBox="1">
                <a:spLocks noChangeArrowheads="1"/>
              </p:cNvSpPr>
              <p:nvPr/>
            </p:nvSpPr>
            <p:spPr bwMode="auto">
              <a:xfrm>
                <a:off x="113" y="2183"/>
                <a:ext cx="444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. a. … . a 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a</a:t>
                </a:r>
                <a:r>
                  <a:rPr lang="en-US" sz="3200" baseline="30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           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 n ≠ 0)  </a:t>
                </a:r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074" name="AutoShape 18"/>
              <p:cNvSpPr>
                <a:spLocks/>
              </p:cNvSpPr>
              <p:nvPr/>
            </p:nvSpPr>
            <p:spPr bwMode="auto">
              <a:xfrm rot="16200000">
                <a:off x="601" y="2035"/>
                <a:ext cx="158" cy="1043"/>
              </a:xfrm>
              <a:prstGeom prst="leftBrace">
                <a:avLst>
                  <a:gd name="adj1" fmla="val 5501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5075" name="Text Box 19"/>
              <p:cNvSpPr txBox="1">
                <a:spLocks noChangeArrowheads="1"/>
              </p:cNvSpPr>
              <p:nvPr/>
            </p:nvSpPr>
            <p:spPr bwMode="auto">
              <a:xfrm>
                <a:off x="204" y="2554"/>
                <a:ext cx="117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2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2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endParaRPr lang="en-US" sz="32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697321" y="2856326"/>
            <a:ext cx="7531698" cy="1849437"/>
            <a:chOff x="716" y="1836"/>
            <a:chExt cx="4598" cy="1632"/>
          </a:xfrm>
        </p:grpSpPr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716" y="1836"/>
              <a:ext cx="2357" cy="16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5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5400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200" baseline="30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32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uỹ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ừa</a:t>
              </a:r>
              <a:endPara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V="1">
              <a:off x="3073" y="2341"/>
              <a:ext cx="521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3606" y="2048"/>
              <a:ext cx="1708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ơ</a:t>
              </a:r>
              <a:r>
                <a:rPr lang="en-US" sz="32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3070" y="2652"/>
              <a:ext cx="522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3651" y="2794"/>
              <a:ext cx="1587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ũ</a:t>
              </a:r>
              <a:endPara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0965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1501" y="914400"/>
            <a:ext cx="876300" cy="7080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4000" dirty="0"/>
              <a:t>?1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58687" y="914400"/>
            <a:ext cx="67135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4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4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ào ô </a:t>
            </a:r>
            <a:r>
              <a:rPr lang="en-US" sz="4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4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02658"/>
              </p:ext>
            </p:extLst>
          </p:nvPr>
        </p:nvGraphicFramePr>
        <p:xfrm>
          <a:off x="533400" y="2047875"/>
          <a:ext cx="8153400" cy="419100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828800"/>
                <a:gridCol w="1447800"/>
                <a:gridCol w="1524000"/>
                <a:gridCol w="3352800"/>
              </a:tblGrid>
              <a:tr h="8191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5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5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25026"/>
              </p:ext>
            </p:extLst>
          </p:nvPr>
        </p:nvGraphicFramePr>
        <p:xfrm>
          <a:off x="1092200" y="2794000"/>
          <a:ext cx="812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94000"/>
                        <a:ext cx="812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2616"/>
              </p:ext>
            </p:extLst>
          </p:nvPr>
        </p:nvGraphicFramePr>
        <p:xfrm>
          <a:off x="1022350" y="3554413"/>
          <a:ext cx="8064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5" imgW="164957" imgH="190335" progId="Equation.DSMT4">
                  <p:embed/>
                </p:oleObj>
              </mc:Choice>
              <mc:Fallback>
                <p:oleObj name="Equation" r:id="rId5" imgW="164957" imgH="1903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554413"/>
                        <a:ext cx="8064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67640"/>
              </p:ext>
            </p:extLst>
          </p:nvPr>
        </p:nvGraphicFramePr>
        <p:xfrm>
          <a:off x="2819400" y="44862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862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87053"/>
              </p:ext>
            </p:extLst>
          </p:nvPr>
        </p:nvGraphicFramePr>
        <p:xfrm>
          <a:off x="4279900" y="4479925"/>
          <a:ext cx="673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479925"/>
                        <a:ext cx="673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7141"/>
              </p:ext>
            </p:extLst>
          </p:nvPr>
        </p:nvGraphicFramePr>
        <p:xfrm>
          <a:off x="2819400" y="2886075"/>
          <a:ext cx="72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86075"/>
                        <a:ext cx="720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8364"/>
              </p:ext>
            </p:extLst>
          </p:nvPr>
        </p:nvGraphicFramePr>
        <p:xfrm>
          <a:off x="4343400" y="2879725"/>
          <a:ext cx="515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79725"/>
                        <a:ext cx="5159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14177"/>
              </p:ext>
            </p:extLst>
          </p:nvPr>
        </p:nvGraphicFramePr>
        <p:xfrm>
          <a:off x="6642100" y="2886075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886075"/>
                        <a:ext cx="825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14606"/>
              </p:ext>
            </p:extLst>
          </p:nvPr>
        </p:nvGraphicFramePr>
        <p:xfrm>
          <a:off x="2819400" y="3648075"/>
          <a:ext cx="568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48075"/>
                        <a:ext cx="568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6969"/>
              </p:ext>
            </p:extLst>
          </p:nvPr>
        </p:nvGraphicFramePr>
        <p:xfrm>
          <a:off x="4267200" y="36480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480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4727"/>
              </p:ext>
            </p:extLst>
          </p:nvPr>
        </p:nvGraphicFramePr>
        <p:xfrm>
          <a:off x="4794250" y="1676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6764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00626"/>
              </p:ext>
            </p:extLst>
          </p:nvPr>
        </p:nvGraphicFramePr>
        <p:xfrm>
          <a:off x="6781800" y="3648075"/>
          <a:ext cx="719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48075"/>
                        <a:ext cx="719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06572"/>
              </p:ext>
            </p:extLst>
          </p:nvPr>
        </p:nvGraphicFramePr>
        <p:xfrm>
          <a:off x="1066800" y="4410075"/>
          <a:ext cx="7778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25" imgW="164957" imgH="203024" progId="Equation.DSMT4">
                  <p:embed/>
                </p:oleObj>
              </mc:Choice>
              <mc:Fallback>
                <p:oleObj name="Equation" r:id="rId25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0075"/>
                        <a:ext cx="7778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06365"/>
              </p:ext>
            </p:extLst>
          </p:nvPr>
        </p:nvGraphicFramePr>
        <p:xfrm>
          <a:off x="6629400" y="4486275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27" imgW="177492" imgH="177492" progId="Equation.DSMT4">
                  <p:embed/>
                </p:oleObj>
              </mc:Choice>
              <mc:Fallback>
                <p:oleObj name="Equation" r:id="rId27" imgW="17749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86275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19401" y="5334000"/>
            <a:ext cx="99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5400" b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34200" y="5334000"/>
            <a:ext cx="99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5400" b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1" y="5334000"/>
            <a:ext cx="99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13543" y="1014234"/>
            <a:ext cx="8688388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6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 – 27)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a) 5. 5. 5. 5. 5. 5                   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6. 6. 6. 3. 2</a:t>
            </a:r>
          </a:p>
          <a:p>
            <a:pPr marL="342900" indent="-342900">
              <a:spcBef>
                <a:spcPct val="50000"/>
              </a:spcBef>
            </a:pP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684587" y="2278786"/>
            <a:ext cx="1116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5</a:t>
            </a:r>
            <a:r>
              <a:rPr lang="en-US" sz="32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352800" y="2920425"/>
            <a:ext cx="312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6. 6. 6. 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365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42326"/>
              </p:ext>
            </p:extLst>
          </p:nvPr>
        </p:nvGraphicFramePr>
        <p:xfrm>
          <a:off x="685800" y="2524125"/>
          <a:ext cx="1238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24125"/>
                        <a:ext cx="1238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1143000"/>
            <a:ext cx="1289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2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47825" y="1143000"/>
            <a:ext cx="69627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3025"/>
              </p:ext>
            </p:extLst>
          </p:nvPr>
        </p:nvGraphicFramePr>
        <p:xfrm>
          <a:off x="1905000" y="2606675"/>
          <a:ext cx="35290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06675"/>
                        <a:ext cx="35290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47609"/>
              </p:ext>
            </p:extLst>
          </p:nvPr>
        </p:nvGraphicFramePr>
        <p:xfrm>
          <a:off x="5486400" y="2514600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7" imgW="291973" imgH="190417" progId="Equation.DSMT4">
                  <p:embed/>
                </p:oleObj>
              </mc:Choice>
              <mc:Fallback>
                <p:oleObj name="Equation" r:id="rId7" imgW="291973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0365"/>
              </p:ext>
            </p:extLst>
          </p:nvPr>
        </p:nvGraphicFramePr>
        <p:xfrm>
          <a:off x="609600" y="3743325"/>
          <a:ext cx="1223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43325"/>
                        <a:ext cx="1223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01430"/>
              </p:ext>
            </p:extLst>
          </p:nvPr>
        </p:nvGraphicFramePr>
        <p:xfrm>
          <a:off x="1905000" y="3819525"/>
          <a:ext cx="4070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9525"/>
                        <a:ext cx="4070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16008"/>
              </p:ext>
            </p:extLst>
          </p:nvPr>
        </p:nvGraphicFramePr>
        <p:xfrm>
          <a:off x="5943600" y="3667125"/>
          <a:ext cx="11525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67125"/>
                        <a:ext cx="11525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06395"/>
              </p:ext>
            </p:extLst>
          </p:nvPr>
        </p:nvGraphicFramePr>
        <p:xfrm>
          <a:off x="6477000" y="2528887"/>
          <a:ext cx="1854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5" imgW="508000" imgH="228600" progId="Equation.DSMT4">
                  <p:embed/>
                </p:oleObj>
              </mc:Choice>
              <mc:Fallback>
                <p:oleObj name="Equation" r:id="rId15" imgW="508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28887"/>
                        <a:ext cx="1854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58543"/>
              </p:ext>
            </p:extLst>
          </p:nvPr>
        </p:nvGraphicFramePr>
        <p:xfrm>
          <a:off x="6934200" y="3748088"/>
          <a:ext cx="1854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7" imgW="508000" imgH="228600" progId="Equation.DSMT4">
                  <p:embed/>
                </p:oleObj>
              </mc:Choice>
              <mc:Fallback>
                <p:oleObj name="Equation" r:id="rId17" imgW="508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48088"/>
                        <a:ext cx="1854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33600" y="4791670"/>
                <a:ext cx="336156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</m:oMath>
                  </m:oMathPara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791670"/>
                <a:ext cx="3361561" cy="923330"/>
              </a:xfrm>
              <a:prstGeom prst="rect">
                <a:avLst/>
              </a:prstGeom>
              <a:blipFill rotWithShape="1">
                <a:blip r:embed="rId20"/>
                <a:stretch>
                  <a:fillRect t="-18421" r="-11978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129212" y="4837836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29200" y="4724400"/>
                <a:ext cx="199753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724400"/>
                <a:ext cx="1997535" cy="923330"/>
              </a:xfrm>
              <a:prstGeom prst="rect">
                <a:avLst/>
              </a:prstGeom>
              <a:blipFill rotWithShape="1">
                <a:blip r:embed="rId21"/>
                <a:stretch>
                  <a:fillRect t="-18543" r="-20122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981200" y="4724400"/>
            <a:ext cx="5410200" cy="1143000"/>
          </a:xfrm>
          <a:prstGeom prst="rect">
            <a:avLst/>
          </a:prstGeom>
          <a:noFill/>
          <a:ln w="381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3" grpId="1"/>
      <p:bldP spid="15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sz="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0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1986"/>
              </p:ext>
            </p:extLst>
          </p:nvPr>
        </p:nvGraphicFramePr>
        <p:xfrm>
          <a:off x="3048000" y="1580804"/>
          <a:ext cx="4876800" cy="123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80804"/>
                        <a:ext cx="4876800" cy="123859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885604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57232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31"/>
            <a:ext cx="1295399" cy="101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597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3"/>
  <p:tag name="MMPROD_UIDATA" val="&lt;database version=&quot;7.0&quot;&gt;&lt;object type=&quot;1&quot; unique_id=&quot;10001&quot;&gt;&lt;object type=&quot;8&quot; unique_id=&quot;10423&quot;&gt;&lt;/object&gt;&lt;object type=&quot;2&quot; unique_id=&quot;10424&quot;&gt;&lt;object type=&quot;3&quot; unique_id=&quot;10425&quot;&gt;&lt;property id=&quot;20148&quot; value=&quot;5&quot;/&gt;&lt;property id=&quot;20300&quot; value=&quot;Slide 1&quot;/&gt;&lt;property id=&quot;20307&quot; value=&quot;256&quot;/&gt;&lt;/object&gt;&lt;object type=&quot;3&quot; unique_id=&quot;10426&quot;&gt;&lt;property id=&quot;20148&quot; value=&quot;5&quot;/&gt;&lt;property id=&quot;20300&quot; value=&quot;Slide 2 - &amp;quot;KIỂM TRA BÀI CŨ&amp;quot;&quot;/&gt;&lt;property id=&quot;20307&quot; value=&quot;257&quot;/&gt;&lt;/object&gt;&lt;object type=&quot;3&quot; unique_id=&quot;10427&quot;&gt;&lt;property id=&quot;20148&quot; value=&quot;5&quot;/&gt;&lt;property id=&quot;20300&quot; value=&quot;Slide 3&quot;/&gt;&lt;property id=&quot;20307&quot; value=&quot;288&quot;/&gt;&lt;/object&gt;&lt;object type=&quot;3&quot; unique_id=&quot;10428&quot;&gt;&lt;property id=&quot;20148&quot; value=&quot;5&quot;/&gt;&lt;property id=&quot;20300&quot; value=&quot;Slide 4&quot;/&gt;&lt;property id=&quot;20307&quot; value=&quot;289&quot;/&gt;&lt;/object&gt;&lt;object type=&quot;3&quot; unique_id=&quot;10429&quot;&gt;&lt;property id=&quot;20148&quot; value=&quot;5&quot;/&gt;&lt;property id=&quot;20300&quot; value=&quot;Slide 5&quot;/&gt;&lt;property id=&quot;20307&quot; value=&quot;279&quot;/&gt;&lt;/object&gt;&lt;object type=&quot;3&quot; unique_id=&quot;10430&quot;&gt;&lt;property id=&quot;20148&quot; value=&quot;5&quot;/&gt;&lt;property id=&quot;20300&quot; value=&quot;Slide 6&quot;/&gt;&lt;property id=&quot;20307&quot; value=&quot;290&quot;/&gt;&lt;/object&gt;&lt;object type=&quot;3&quot; unique_id=&quot;10431&quot;&gt;&lt;property id=&quot;20148&quot; value=&quot;5&quot;/&gt;&lt;property id=&quot;20300&quot; value=&quot;Slide 7&quot;/&gt;&lt;property id=&quot;20307&quot; value=&quot;281&quot;/&gt;&lt;/object&gt;&lt;object type=&quot;3&quot; unique_id=&quot;10432&quot;&gt;&lt;property id=&quot;20148&quot; value=&quot;5&quot;/&gt;&lt;property id=&quot;20300&quot; value=&quot;Slide 8&quot;/&gt;&lt;property id=&quot;20307&quot; value=&quot;291&quot;/&gt;&lt;/object&gt;&lt;object type=&quot;3&quot; unique_id=&quot;10433&quot;&gt;&lt;property id=&quot;20148&quot; value=&quot;5&quot;/&gt;&lt;property id=&quot;20300&quot; value=&quot;Slide 9&quot;/&gt;&lt;property id=&quot;20307&quot; value=&quot;292&quot;/&gt;&lt;/object&gt;&lt;object type=&quot;3&quot; unique_id=&quot;10434&quot;&gt;&lt;property id=&quot;20148&quot; value=&quot;5&quot;/&gt;&lt;property id=&quot;20300&quot; value=&quot;Slide 10&quot;/&gt;&lt;property id=&quot;20307&quot; value=&quot;284&quot;/&gt;&lt;/object&gt;&lt;object type=&quot;3&quot; unique_id=&quot;10435&quot;&gt;&lt;property id=&quot;20148&quot; value=&quot;5&quot;/&gt;&lt;property id=&quot;20300&quot; value=&quot;Slide 11&quot;/&gt;&lt;property id=&quot;20307&quot; value=&quot;286&quot;/&gt;&lt;/object&gt;&lt;object type=&quot;3&quot; unique_id=&quot;10436&quot;&gt;&lt;property id=&quot;20148&quot; value=&quot;5&quot;/&gt;&lt;property id=&quot;20300&quot; value=&quot;Slide 12 - &amp;quot;           Hướng dẫn học tập ở nhà&amp;quot;&quot;/&gt;&lt;property id=&quot;20307&quot; value=&quot;293&quot;/&gt;&lt;/object&gt;&lt;object type=&quot;3&quot; unique_id=&quot;10437&quot;&gt;&lt;property id=&quot;20148&quot; value=&quot;5&quot;/&gt;&lt;property id=&quot;20300&quot; value=&quot;Slide 13&quot;/&gt;&lt;property id=&quot;20307&quot; value=&quot;287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488</TotalTime>
  <Words>466</Words>
  <Application>Microsoft Office PowerPoint</Application>
  <PresentationFormat>On-screen Show (4:3)</PresentationFormat>
  <Paragraphs>7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Austin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Hướng dẫn học tập ở nhà</vt:lpstr>
      <vt:lpstr>PowerPoint Presentation</vt:lpstr>
    </vt:vector>
  </TitlesOfParts>
  <Company>t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ntlanthtk</dc:creator>
  <cp:lastModifiedBy>Thu Phuong</cp:lastModifiedBy>
  <cp:revision>266</cp:revision>
  <dcterms:created xsi:type="dcterms:W3CDTF">2006-06-30T07:14:10Z</dcterms:created>
  <dcterms:modified xsi:type="dcterms:W3CDTF">2015-01-14T14:24:27Z</dcterms:modified>
</cp:coreProperties>
</file>